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AD99C2" w14:textId="77777777" w:rsidR="00144799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гей имеется некий опорный материал, пользуясь которым можно успешно завершить лабораторные работы 1 и 2 . Этот материал взят из лекций Черняка В.С. и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одержит примеры вычислений </w:t>
      </w:r>
      <w:r w:rsidR="000404E9"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требующихся нам параметров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 использованием программы </w:t>
      </w:r>
      <w:r w:rsidRPr="000404E9">
        <w:rPr>
          <w:rFonts w:ascii="Times New Roman" w:hAnsi="Times New Roman" w:cs="Times New Roman"/>
          <w:sz w:val="28"/>
          <w:szCs w:val="28"/>
          <w:u w:val="single"/>
          <w:lang w:val="en-US"/>
        </w:rPr>
        <w:t>Matcha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5F09206" w14:textId="77777777" w:rsidR="00E15276" w:rsidRPr="00E15276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беремся</w:t>
      </w:r>
      <w:r w:rsidR="008849D9">
        <w:rPr>
          <w:rFonts w:ascii="Times New Roman" w:hAnsi="Times New Roman" w:cs="Times New Roman"/>
          <w:sz w:val="28"/>
          <w:szCs w:val="28"/>
        </w:rPr>
        <w:t xml:space="preserve"> по-порядк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91ED568" w14:textId="77777777" w:rsidR="000770CB" w:rsidRPr="00F70A7B" w:rsidRDefault="008849D9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абота №1</w:t>
      </w:r>
      <w:r w:rsidR="003955EB"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="003955EB">
        <w:rPr>
          <w:rFonts w:ascii="Times New Roman" w:hAnsi="Times New Roman" w:cs="Times New Roman"/>
          <w:sz w:val="28"/>
          <w:szCs w:val="28"/>
        </w:rPr>
        <w:t xml:space="preserve"> 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 о</w:t>
      </w:r>
      <w:r w:rsidR="00082A0D" w:rsidRPr="00F70A7B">
        <w:rPr>
          <w:rFonts w:ascii="Times New Roman" w:hAnsi="Times New Roman" w:cs="Times New Roman"/>
          <w:sz w:val="28"/>
          <w:szCs w:val="28"/>
        </w:rPr>
        <w:t>пределение порогового напряжения по заданной вероятности ложной тревоги</w:t>
      </w:r>
      <w:r w:rsidR="006926FA">
        <w:rPr>
          <w:rFonts w:ascii="Times New Roman" w:hAnsi="Times New Roman" w:cs="Times New Roman"/>
          <w:sz w:val="28"/>
          <w:szCs w:val="28"/>
        </w:rPr>
        <w:t>.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EDDFD6" w14:textId="77777777" w:rsidR="000B6627" w:rsidRDefault="008849D9" w:rsidP="000404E9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работе (п.5) было рекомендовано провести </w:t>
      </w:r>
      <w:r w:rsidR="00665AD1">
        <w:rPr>
          <w:rFonts w:ascii="Times New Roman" w:hAnsi="Times New Roman" w:cs="Times New Roman"/>
          <w:sz w:val="28"/>
          <w:szCs w:val="28"/>
        </w:rPr>
        <w:t xml:space="preserve">расчет требуемого значения порога 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C009EE" w:rsidRPr="00C009EE">
        <w:rPr>
          <w:rFonts w:ascii="Times New Roman" w:hAnsi="Times New Roman" w:cs="Times New Roman"/>
          <w:sz w:val="28"/>
          <w:szCs w:val="28"/>
        </w:rPr>
        <w:t>=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009EE" w:rsidRPr="00C009EE">
        <w:rPr>
          <w:rFonts w:ascii="Times New Roman" w:hAnsi="Times New Roman" w:cs="Times New Roman"/>
          <w:sz w:val="28"/>
          <w:szCs w:val="28"/>
        </w:rPr>
        <w:t>/</w:t>
      </w:r>
      <w:r w:rsidR="00AB678E">
        <w:rPr>
          <w:rFonts w:ascii="Times New Roman" w:hAnsi="Times New Roman" w:cs="Times New Roman"/>
          <w:sz w:val="28"/>
          <w:szCs w:val="28"/>
        </w:rPr>
        <w:t>σ</w:t>
      </w:r>
      <w:r w:rsidR="00AB678E" w:rsidRPr="00AB678E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r w:rsidR="00AB678E">
        <w:rPr>
          <w:rFonts w:ascii="Times New Roman" w:hAnsi="Times New Roman" w:cs="Times New Roman"/>
          <w:sz w:val="28"/>
          <w:szCs w:val="28"/>
        </w:rPr>
        <w:t xml:space="preserve"> по</w:t>
      </w:r>
      <w:r w:rsidR="00665AD1">
        <w:rPr>
          <w:rFonts w:ascii="Times New Roman" w:hAnsi="Times New Roman" w:cs="Times New Roman"/>
          <w:sz w:val="28"/>
          <w:szCs w:val="28"/>
        </w:rPr>
        <w:t xml:space="preserve"> заданной вероятности ложной тревоги Р</w:t>
      </w:r>
      <w:r w:rsidR="00665AD1" w:rsidRPr="009606D1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r w:rsidR="00665AD1">
        <w:rPr>
          <w:rFonts w:ascii="Times New Roman" w:hAnsi="Times New Roman" w:cs="Times New Roman"/>
          <w:sz w:val="28"/>
          <w:szCs w:val="28"/>
        </w:rPr>
        <w:t xml:space="preserve">, </w:t>
      </w:r>
      <w:r w:rsidR="000B6627">
        <w:rPr>
          <w:rFonts w:ascii="Times New Roman" w:hAnsi="Times New Roman" w:cs="Times New Roman"/>
          <w:sz w:val="28"/>
          <w:szCs w:val="28"/>
        </w:rPr>
        <w:t xml:space="preserve">по формуле </w:t>
      </w:r>
      <w:r>
        <w:rPr>
          <w:rFonts w:ascii="Times New Roman" w:hAnsi="Times New Roman" w:cs="Times New Roman"/>
          <w:sz w:val="28"/>
          <w:szCs w:val="28"/>
        </w:rPr>
        <w:t>(11)</w:t>
      </w:r>
      <w:r w:rsidR="00AB678E">
        <w:rPr>
          <w:rFonts w:ascii="Times New Roman" w:hAnsi="Times New Roman" w:cs="Times New Roman"/>
          <w:sz w:val="28"/>
          <w:szCs w:val="28"/>
        </w:rPr>
        <w:t>:</w:t>
      </w:r>
    </w:p>
    <w:p w14:paraId="56B0BB2E" w14:textId="77777777" w:rsidR="00AB678E" w:rsidRDefault="003D45EA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,5 - </w:t>
      </w:r>
      <w:r w:rsidR="000B6627">
        <w:rPr>
          <w:rFonts w:ascii="Times New Roman" w:hAnsi="Times New Roman" w:cs="Times New Roman"/>
          <w:sz w:val="28"/>
          <w:szCs w:val="28"/>
        </w:rPr>
        <w:t>Р</w:t>
      </w:r>
      <w:r w:rsidR="000B6627" w:rsidRPr="00420FFE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r w:rsidR="000B6627">
        <w:rPr>
          <w:rFonts w:ascii="Times New Roman" w:hAnsi="Times New Roman" w:cs="Times New Roman"/>
          <w:sz w:val="28"/>
          <w:szCs w:val="28"/>
        </w:rPr>
        <w:t xml:space="preserve"> = Ф(</w:t>
      </w:r>
      <w:r w:rsidR="000B662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0B6627">
        <w:rPr>
          <w:rFonts w:ascii="Times New Roman" w:hAnsi="Times New Roman" w:cs="Times New Roman"/>
          <w:sz w:val="28"/>
          <w:szCs w:val="28"/>
        </w:rPr>
        <w:t>),</w:t>
      </w:r>
      <w:r w:rsidR="008849D9">
        <w:rPr>
          <w:rFonts w:ascii="Times New Roman" w:hAnsi="Times New Roman" w:cs="Times New Roman"/>
          <w:sz w:val="28"/>
          <w:szCs w:val="28"/>
        </w:rPr>
        <w:t>…</w:t>
      </w:r>
      <w:r w:rsidR="008849D9" w:rsidRPr="008849D9">
        <w:rPr>
          <w:rFonts w:ascii="Times New Roman" w:hAnsi="Times New Roman" w:cs="Times New Roman"/>
          <w:sz w:val="28"/>
          <w:szCs w:val="28"/>
        </w:rPr>
        <w:t xml:space="preserve"> </w:t>
      </w:r>
      <w:r w:rsidR="008849D9">
        <w:rPr>
          <w:rFonts w:ascii="Times New Roman" w:hAnsi="Times New Roman" w:cs="Times New Roman"/>
          <w:sz w:val="28"/>
          <w:szCs w:val="28"/>
        </w:rPr>
        <w:t xml:space="preserve">где:  </w:t>
      </w:r>
      <w:r w:rsidR="008849D9">
        <w:object w:dxaOrig="2320" w:dyaOrig="820" w14:anchorId="0C4FBC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40.5pt" o:ole="">
            <v:imagedata r:id="rId8" o:title=""/>
          </v:shape>
          <o:OLEObject Type="Embed" ProgID="Unknown" ShapeID="_x0000_i1025" DrawAspect="Content" ObjectID="_1668880999" r:id="rId9"/>
        </w:object>
      </w:r>
      <w:r w:rsidR="00AB678E">
        <w:rPr>
          <w:rFonts w:ascii="Times New Roman" w:hAnsi="Times New Roman" w:cs="Times New Roman"/>
          <w:sz w:val="28"/>
          <w:szCs w:val="28"/>
        </w:rPr>
        <w:t xml:space="preserve"> - интеграл вероятности.</w:t>
      </w:r>
    </w:p>
    <w:p w14:paraId="5509B484" w14:textId="77777777" w:rsidR="008849D9" w:rsidRDefault="008849D9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формула верна и удобна для вычисления нормированного порога </w:t>
      </w:r>
      <w:r w:rsidR="00AB678E">
        <w:rPr>
          <w:rFonts w:ascii="Times New Roman" w:hAnsi="Times New Roman" w:cs="Times New Roman"/>
          <w:sz w:val="28"/>
          <w:szCs w:val="28"/>
        </w:rPr>
        <w:t xml:space="preserve">с использованием таблицы из Справочника Корна (где табулирован именно этот интеграл). </w:t>
      </w:r>
    </w:p>
    <w:p w14:paraId="705F1FDD" w14:textId="77777777" w:rsidR="008849D9" w:rsidRDefault="00AB678E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при использовании </w:t>
      </w:r>
      <w:r>
        <w:rPr>
          <w:rFonts w:ascii="Times New Roman" w:hAnsi="Times New Roman" w:cs="Times New Roman"/>
          <w:sz w:val="28"/>
          <w:szCs w:val="28"/>
          <w:lang w:val="en-US"/>
        </w:rPr>
        <w:t>Matchad</w:t>
      </w:r>
      <w:r>
        <w:rPr>
          <w:rFonts w:ascii="Times New Roman" w:hAnsi="Times New Roman" w:cs="Times New Roman"/>
          <w:sz w:val="28"/>
          <w:szCs w:val="28"/>
        </w:rPr>
        <w:t xml:space="preserve"> можно использовать (как показано у Черняка В.С.) и другие интегралы (связанные друг с другом соотве</w:t>
      </w:r>
      <w:r w:rsidR="006926FA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ующими преобразованиями и отличающиеся разными пределами интегрирования). </w:t>
      </w:r>
      <w:r w:rsidR="008B4D48">
        <w:rPr>
          <w:rFonts w:ascii="Times New Roman" w:hAnsi="Times New Roman" w:cs="Times New Roman"/>
          <w:sz w:val="28"/>
          <w:szCs w:val="28"/>
        </w:rPr>
        <w:t>Рассмотрим примеры от Черняка, чтобы воспользоваться ими.</w:t>
      </w:r>
    </w:p>
    <w:p w14:paraId="0C56616B" w14:textId="77777777" w:rsidR="008B4D48" w:rsidRPr="00144799" w:rsidRDefault="008B4D48" w:rsidP="00624EE0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hAnsi="Times New Roman" w:cs="Times New Roman"/>
          <w:sz w:val="28"/>
          <w:szCs w:val="28"/>
        </w:rPr>
        <w:t xml:space="preserve">Черняк В.С. </w:t>
      </w:r>
      <w:r w:rsidR="00144799" w:rsidRPr="00144799">
        <w:rPr>
          <w:rFonts w:ascii="Times New Roman" w:hAnsi="Times New Roman" w:cs="Times New Roman"/>
          <w:sz w:val="28"/>
          <w:szCs w:val="28"/>
        </w:rPr>
        <w:t>п</w:t>
      </w:r>
      <w:r w:rsidRPr="00144799">
        <w:rPr>
          <w:rFonts w:ascii="Times New Roman" w:hAnsi="Times New Roman" w:cs="Times New Roman"/>
          <w:sz w:val="28"/>
          <w:szCs w:val="28"/>
        </w:rPr>
        <w:t xml:space="preserve">ользуется </w:t>
      </w:r>
      <w:r w:rsidR="00144799" w:rsidRPr="00144799">
        <w:rPr>
          <w:rFonts w:ascii="Times New Roman" w:hAnsi="Times New Roman" w:cs="Times New Roman"/>
          <w:sz w:val="28"/>
          <w:szCs w:val="28"/>
        </w:rPr>
        <w:t xml:space="preserve">следующей </w:t>
      </w:r>
      <w:r w:rsidRPr="00144799">
        <w:rPr>
          <w:rFonts w:ascii="Times New Roman" w:hAnsi="Times New Roman" w:cs="Times New Roman"/>
          <w:sz w:val="28"/>
          <w:szCs w:val="28"/>
        </w:rPr>
        <w:t xml:space="preserve">формулой </w:t>
      </w:r>
    </w:p>
    <w:p w14:paraId="68E3EA5C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64"/>
          <w:sz w:val="28"/>
          <w:szCs w:val="28"/>
          <w:lang w:val="en-GB"/>
        </w:rPr>
        <w:object w:dxaOrig="4900" w:dyaOrig="1140" w14:anchorId="6A02DA79">
          <v:shape id="_x0000_i1026" type="#_x0000_t75" style="width:244.5pt;height:57pt" o:ole="">
            <v:imagedata r:id="rId10" o:title=""/>
          </v:shape>
          <o:OLEObject Type="Embed" ProgID="Equation.3" ShapeID="_x0000_i1026" DrawAspect="Content" ObjectID="_1668881000" r:id="rId11"/>
        </w:object>
      </w:r>
      <w:r w:rsidR="00624EE0" w:rsidRPr="00144799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(1)</w:t>
      </w:r>
    </w:p>
    <w:p w14:paraId="0AA2B6DF" w14:textId="77777777" w:rsidR="00624EE0" w:rsidRPr="00144799" w:rsidRDefault="00624EE0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 xml:space="preserve">(примечание: </w:t>
      </w:r>
      <w:r w:rsidR="00144799" w:rsidRPr="00144799">
        <w:object w:dxaOrig="1080" w:dyaOrig="760" w14:anchorId="0A844A33">
          <v:shape id="_x0000_i1027" type="#_x0000_t75" style="width:54pt;height:38.25pt" o:ole="">
            <v:imagedata r:id="rId12" o:title=""/>
          </v:shape>
          <o:OLEObject Type="Embed" ProgID="Unknown" ShapeID="_x0000_i1027" DrawAspect="Content" ObjectID="_1668881001" r:id="rId13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 xml:space="preserve">  это и есть нормированный порог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F4E4E9F" w14:textId="77777777" w:rsidR="008B4D48" w:rsidRPr="00144799" w:rsidRDefault="00144799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алее применяется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функци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я</w:t>
      </w:r>
    </w:p>
    <w:p w14:paraId="1A2AF9CA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20" w:dyaOrig="859" w14:anchorId="101F2BC5">
          <v:shape id="_x0000_i1028" type="#_x0000_t75" style="width:195.75pt;height:43.5pt" o:ole="">
            <v:imagedata r:id="rId14" o:title=""/>
          </v:shape>
          <o:OLEObject Type="Embed" ProgID="Equation.DSMT4" ShapeID="_x0000_i1028" DrawAspect="Content" ObjectID="_1668881002" r:id="rId15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………………….(2)</w:t>
      </w:r>
    </w:p>
    <w:p w14:paraId="7DBD6D8E" w14:textId="77777777" w:rsidR="008B4D48" w:rsidRPr="008E3B8A" w:rsidRDefault="008B4D48" w:rsidP="00144799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пример, если задана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6720E31C" w14:textId="77777777" w:rsidR="008B4D48" w:rsidRPr="008E3B8A" w:rsidRDefault="008B4D48" w:rsidP="00144799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</w:t>
      </w:r>
      <w:r w:rsidRPr="008E3B8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16DEE29C">
          <v:shape id="_x0000_i1029" type="#_x0000_t75" style="width:153pt;height:42pt" o:ole="">
            <v:imagedata r:id="rId16" o:title=""/>
          </v:shape>
          <o:OLEObject Type="Embed" ProgID="Equation.3" ShapeID="_x0000_i1029" DrawAspect="Content" ObjectID="_1668881003" r:id="rId17"/>
        </w:objec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73B59331" w14:textId="77777777" w:rsidR="008B4D48" w:rsidRPr="00760D4F" w:rsidRDefault="00144799" w:rsidP="006926F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ругой пример расчета от Черняка: п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усть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>/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(0.9999,0,1)= 3,719.</w:t>
      </w:r>
    </w:p>
    <w:p w14:paraId="17DCBFD5" w14:textId="77777777" w:rsidR="00624EE0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 xml:space="preserve">Я полагаю, что это записи программы в </w:t>
      </w:r>
      <w:r>
        <w:rPr>
          <w:szCs w:val="28"/>
          <w:lang w:val="en-US"/>
        </w:rPr>
        <w:t>Matchad</w:t>
      </w:r>
      <w:r>
        <w:rPr>
          <w:szCs w:val="28"/>
        </w:rPr>
        <w:t>е, которыми можно воспользоваться:</w:t>
      </w:r>
    </w:p>
    <w:p w14:paraId="0AB7F9C4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- повторить расчет и убедиться, что это работает,</w:t>
      </w:r>
    </w:p>
    <w:p w14:paraId="4EF58E32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 w:rsidRPr="009B5BBB">
        <w:rPr>
          <w:szCs w:val="28"/>
        </w:rPr>
        <w:t>- провести расчет для других значений Р</w:t>
      </w:r>
      <w:r w:rsidRPr="009B5BBB">
        <w:rPr>
          <w:szCs w:val="28"/>
          <w:vertAlign w:val="subscript"/>
        </w:rPr>
        <w:t>лт</w:t>
      </w:r>
      <w:r w:rsidRPr="009B5BBB">
        <w:rPr>
          <w:szCs w:val="28"/>
        </w:rPr>
        <w:t>.</w:t>
      </w:r>
      <w:r w:rsidR="006365DC" w:rsidRPr="009B5BBB">
        <w:rPr>
          <w:szCs w:val="28"/>
        </w:rPr>
        <w:t xml:space="preserve"> (</w:t>
      </w:r>
      <w:r w:rsidR="009B5BBB">
        <w:rPr>
          <w:szCs w:val="28"/>
        </w:rPr>
        <w:t xml:space="preserve">например, </w:t>
      </w:r>
      <w:r w:rsidR="006365DC" w:rsidRPr="009B5BBB">
        <w:rPr>
          <w:szCs w:val="28"/>
        </w:rPr>
        <w:t>от 10</w:t>
      </w:r>
      <w:r w:rsidR="006365DC" w:rsidRPr="009B5BBB">
        <w:rPr>
          <w:szCs w:val="28"/>
          <w:vertAlign w:val="superscript"/>
        </w:rPr>
        <w:t>-3</w:t>
      </w:r>
      <w:r w:rsidR="006365DC" w:rsidRPr="009B5BBB">
        <w:rPr>
          <w:szCs w:val="28"/>
        </w:rPr>
        <w:t xml:space="preserve"> до 10</w:t>
      </w:r>
      <w:r w:rsidR="006365DC" w:rsidRPr="009B5BBB">
        <w:rPr>
          <w:szCs w:val="28"/>
          <w:vertAlign w:val="superscript"/>
        </w:rPr>
        <w:t>-6</w:t>
      </w:r>
      <w:r w:rsidR="006365DC" w:rsidRPr="009B5BBB">
        <w:rPr>
          <w:szCs w:val="28"/>
        </w:rPr>
        <w:t>)</w:t>
      </w:r>
      <w:r w:rsidR="009B5BBB">
        <w:rPr>
          <w:szCs w:val="28"/>
        </w:rPr>
        <w:t>.</w:t>
      </w:r>
    </w:p>
    <w:p w14:paraId="3D5D04A2" w14:textId="77777777" w:rsidR="004913BD" w:rsidRPr="004913BD" w:rsidRDefault="00A439B2" w:rsidP="006058F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</w:t>
      </w:r>
      <w:r w:rsidR="004913BD" w:rsidRPr="00DE1699">
        <w:rPr>
          <w:rFonts w:ascii="Times New Roman" w:hAnsi="Times New Roman" w:cs="Times New Roman"/>
          <w:b/>
          <w:sz w:val="28"/>
          <w:szCs w:val="28"/>
          <w:u w:val="single"/>
        </w:rPr>
        <w:t>абота № 2</w:t>
      </w: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058F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4913BD" w:rsidRPr="004913BD">
        <w:rPr>
          <w:rFonts w:ascii="Times New Roman" w:hAnsi="Times New Roman" w:cs="Times New Roman"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остроение графиков вероятностей правильного обнаружения с использованием критерия Неймана-Пирсона. </w:t>
      </w:r>
    </w:p>
    <w:p w14:paraId="348786FB" w14:textId="77777777" w:rsidR="004913BD" w:rsidRPr="004913BD" w:rsidRDefault="004913BD" w:rsidP="004913BD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object w:dxaOrig="200" w:dyaOrig="380" w14:anchorId="7FA83D6E">
          <v:shape id="_x0000_i1030" type="#_x0000_t75" style="width:9.75pt;height:18.75pt" o:ole="">
            <v:imagedata r:id="rId18" o:title=""/>
          </v:shape>
          <o:OLEObject Type="Embed" ProgID="Equation.3" ShapeID="_x0000_i1030" DrawAspect="Content" ObjectID="_1668881004" r:id="rId19"/>
        </w:objec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4913BD">
        <w:rPr>
          <w:rFonts w:ascii="Times New Roman" w:eastAsia="Times New Roman" w:hAnsi="Times New Roman" w:cs="Times New Roman"/>
          <w:position w:val="-44"/>
          <w:sz w:val="28"/>
          <w:szCs w:val="28"/>
          <w:lang w:val="en-GB"/>
        </w:rPr>
        <w:object w:dxaOrig="2980" w:dyaOrig="1020" w14:anchorId="74499F17">
          <v:shape id="_x0000_i1031" type="#_x0000_t75" style="width:149.25pt;height:51pt" o:ole="">
            <v:imagedata r:id="rId20" o:title=""/>
          </v:shape>
          <o:OLEObject Type="Embed" ProgID="Equation.3" ShapeID="_x0000_i1031" DrawAspect="Content" ObjectID="_1668881005" r:id="rId21"/>
        </w:object>
      </w:r>
    </w:p>
    <w:p w14:paraId="4E5213A4" w14:textId="77777777" w:rsidR="009B5BBB" w:rsidRDefault="009B5BB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:</w: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араметр обнаружения</w:t>
      </w:r>
      <w:r w:rsidR="009E390B"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60" w:dyaOrig="859" w14:anchorId="4769388E">
          <v:shape id="_x0000_i1032" type="#_x0000_t75" style="width:108pt;height:43.5pt" o:ole="">
            <v:imagedata r:id="rId22" o:title=""/>
          </v:shape>
          <o:OLEObject Type="Embed" ProgID="Equation.3" ShapeID="_x0000_i1032" DrawAspect="Content" ObjectID="_1668881006" r:id="rId23"/>
        </w:objec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напряжению </w:t>
      </w:r>
    </w:p>
    <w:p w14:paraId="3DC846DB" w14:textId="77777777" w:rsidR="009E390B" w:rsidRPr="004913BD" w:rsidRDefault="009E390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4913BD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 w14:anchorId="2AAB7B86">
          <v:shape id="_x0000_i1033" type="#_x0000_t75" style="width:90pt;height:39pt" o:ole="">
            <v:imagedata r:id="rId24" o:title=""/>
          </v:shape>
          <o:OLEObject Type="Embed" ProgID="Equation.3" ShapeID="_x0000_i1033" DrawAspect="Content" ObjectID="_1668881007" r:id="rId25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мощности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75315F3" w14:textId="77777777" w:rsidR="004913BD" w:rsidRPr="004913BD" w:rsidRDefault="004913BD" w:rsidP="009E390B">
      <w:pPr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По вычисленному ранее порогу, можно найти вероятность правильного обнаружения для любого отношения сигнал/шум. Так как в пределах от –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до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этот интеграл равен 1 (интеграл от плотности вероятности), то</w:t>
      </w:r>
    </w:p>
    <w:p w14:paraId="597DF5AD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’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e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046C4FD" w14:textId="77777777" w:rsidR="004913BD" w:rsidRPr="004913BD" w:rsidRDefault="004913BD" w:rsidP="009E390B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59" w:dyaOrig="380" w14:anchorId="0FAE98A7">
          <v:shape id="_x0000_i1034" type="#_x0000_t75" style="width:132.75pt;height:18.75pt" o:ole="">
            <v:imagedata r:id="rId26" o:title=""/>
          </v:shape>
          <o:OLEObject Type="Embed" ProgID="Equation.DSMT4" ShapeID="_x0000_i1034" DrawAspect="Content" ObjectID="_1668881008" r:id="rId27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46000144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Например, если задана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</w:p>
    <w:p w14:paraId="093D6200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12E55ABE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Следовательно, </w:t>
      </w:r>
      <w:r w:rsidRPr="006058F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3822F165">
          <v:shape id="_x0000_i1035" type="#_x0000_t75" style="width:153pt;height:42pt" o:ole="">
            <v:imagedata r:id="rId16" o:title=""/>
          </v:shape>
          <o:OLEObject Type="Embed" ProgID="Equation.3" ShapeID="_x0000_i1035" DrawAspect="Content" ObjectID="_1668881009" r:id="rId28"/>
        </w:objec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03D6DC1B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>Чтобы вычислить вероятность обнаружения, надо задаться значе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нием отношения сигнал/шум. Пусть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5,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 Тогда</w:t>
      </w:r>
    </w:p>
    <w:p w14:paraId="64C6AA4F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7680" w:dyaOrig="980" w14:anchorId="2F938868">
          <v:shape id="_x0000_i1036" type="#_x0000_t75" style="width:383.25pt;height:48.75pt" o:ole="">
            <v:imagedata r:id="rId29" o:title=""/>
          </v:shape>
          <o:OLEObject Type="Embed" ProgID="Equation.3" ShapeID="_x0000_i1036" DrawAspect="Content" ObjectID="_1668881010" r:id="rId30"/>
        </w:object>
      </w:r>
    </w:p>
    <w:p w14:paraId="348082E0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Итак, есл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о для получения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0.861 требуется отношение сигнал/шум 5.5/</w:t>
      </w:r>
      <w:r w:rsidRPr="004913BD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420" w:dyaOrig="400" w14:anchorId="49E4DA05">
          <v:shape id="_x0000_i1037" type="#_x0000_t75" style="width:21pt;height:20.25pt" o:ole="">
            <v:imagedata r:id="rId31" o:title=""/>
          </v:shape>
          <o:OLEObject Type="Embed" ProgID="Equation.DSMT4" ShapeID="_x0000_i1037" DrawAspect="Content" ObjectID="_1668881011" r:id="rId32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BB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3.9 раз по напряжению. Видно, что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орог обнаружения полностью определяется допустимой вероятностью ложной тревог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 xml:space="preserve">лт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, а вероятность правильного обнаружения при заданной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полностью определяется удвоенным отношением энергии сигнала к спектральной плотности шума 2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Е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с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/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/>
        </w:rPr>
        <w:t>N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(параметром обнаружения).</w:t>
      </w:r>
    </w:p>
    <w:p w14:paraId="41298D9D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Часто отношение сигнал/шум оценивается в децибелах. Это удобно потому, что не надо специально указывать, по напряжению или по мощности рассматривается отношение сигнал/шум. Действительно,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(дБ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2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 = 1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.е. получаем одно и то же число. Но в формулу для вероятност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ходит отношение сигнал/шум по напряжению </w:t>
      </w: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280" w:dyaOrig="859" w14:anchorId="6B8CBC4B">
          <v:shape id="_x0000_i1038" type="#_x0000_t75" style="width:63.75pt;height:43.5pt" o:ole="">
            <v:imagedata r:id="rId33" o:title=""/>
          </v:shape>
          <o:OLEObject Type="Embed" ProgID="Equation.3" ShapeID="_x0000_i1038" DrawAspect="Content" ObjectID="_1668881012" r:id="rId34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Следовательно, если желательно получить характеристику обнаружения как функцию отношения сигнал/шум в децибелах, то надо вычислить </w:t>
      </w:r>
    </w:p>
    <w:p w14:paraId="722A8963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80" w:dyaOrig="440" w14:anchorId="11207838">
          <v:shape id="_x0000_i1039" type="#_x0000_t75" style="width:179.25pt;height:21.75pt" o:ole="">
            <v:imagedata r:id="rId35" o:title=""/>
          </v:shape>
          <o:OLEObject Type="Embed" ProgID="Equation.3" ShapeID="_x0000_i1039" DrawAspect="Content" ObjectID="_1668881013" r:id="rId36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 рассмотренном примере отношение сигнал/шум 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1.8 дБ.</w:t>
      </w:r>
    </w:p>
    <w:p w14:paraId="64E5947F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ример.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Чтобы понять, как выглядят характеристики обнаружения, построим характеристику обнаружения детерминированного сигнала по полученным выше формулам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Пусть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Pr="009E390B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>/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(0.9999,0,1)= 3,719. Вычислим</w:t>
      </w:r>
    </w:p>
    <w:p w14:paraId="567EBDF4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  <w:u w:val="single"/>
        </w:rPr>
        <w:object w:dxaOrig="6700" w:dyaOrig="859" w14:anchorId="25B0B045">
          <v:shape id="_x0000_i1040" type="#_x0000_t75" style="width:335.25pt;height:43.5pt" o:ole="">
            <v:imagedata r:id="rId37" o:title=""/>
          </v:shape>
          <o:OLEObject Type="Embed" ProgID="Equation.3" ShapeID="_x0000_i1040" DrawAspect="Content" ObjectID="_1668881014" r:id="rId38"/>
        </w:object>
      </w:r>
    </w:p>
    <w:p w14:paraId="574A101B" w14:textId="77777777" w:rsidR="004913BD" w:rsidRPr="004913BD" w:rsidRDefault="004913BD" w:rsidP="004913BD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Получим следующее значения </w:t>
      </w:r>
    </w:p>
    <w:tbl>
      <w:tblPr>
        <w:tblW w:w="81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07"/>
        <w:gridCol w:w="907"/>
        <w:gridCol w:w="907"/>
        <w:gridCol w:w="907"/>
        <w:gridCol w:w="908"/>
        <w:gridCol w:w="908"/>
        <w:gridCol w:w="908"/>
      </w:tblGrid>
      <w:tr w:rsidR="004913BD" w:rsidRPr="004913BD" w14:paraId="50C0EE57" w14:textId="77777777" w:rsidTr="00A439B2">
        <w:tc>
          <w:tcPr>
            <w:tcW w:w="1820" w:type="dxa"/>
          </w:tcPr>
          <w:p w14:paraId="4F58CD2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06671C30">
                <v:shape id="_x0000_i1041" type="#_x0000_t75" style="width:24.75pt;height:39pt" o:ole="">
                  <v:imagedata r:id="rId39" o:title=""/>
                </v:shape>
                <o:OLEObject Type="Embed" ProgID="Equation.DSMT4" ShapeID="_x0000_i1041" DrawAspect="Content" ObjectID="_1668881015" r:id="rId40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07" w:type="dxa"/>
          </w:tcPr>
          <w:p w14:paraId="1CC40A5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7" w:type="dxa"/>
          </w:tcPr>
          <w:p w14:paraId="27CE9BE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</w:tcPr>
          <w:p w14:paraId="3C3ED78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7" w:type="dxa"/>
          </w:tcPr>
          <w:p w14:paraId="51DE8F16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8" w:type="dxa"/>
          </w:tcPr>
          <w:p w14:paraId="6224184E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8" w:type="dxa"/>
          </w:tcPr>
          <w:p w14:paraId="1DC555F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08" w:type="dxa"/>
          </w:tcPr>
          <w:p w14:paraId="367F67E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913BD" w:rsidRPr="004913BD" w14:paraId="528BC69D" w14:textId="77777777" w:rsidTr="00A439B2">
        <w:tc>
          <w:tcPr>
            <w:tcW w:w="1820" w:type="dxa"/>
          </w:tcPr>
          <w:p w14:paraId="1484640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3CB11E1A">
                <v:shape id="_x0000_i1042" type="#_x0000_t75" style="width:38.25pt;height:43.5pt" o:ole="">
                  <v:imagedata r:id="rId41" o:title=""/>
                </v:shape>
                <o:OLEObject Type="Embed" ProgID="Equation.DSMT4" ShapeID="_x0000_i1042" DrawAspect="Content" ObjectID="_1668881016" r:id="rId42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7" w:type="dxa"/>
          </w:tcPr>
          <w:p w14:paraId="35FD89D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41</w:t>
            </w:r>
          </w:p>
        </w:tc>
        <w:tc>
          <w:tcPr>
            <w:tcW w:w="907" w:type="dxa"/>
          </w:tcPr>
          <w:p w14:paraId="5A9E43F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78</w:t>
            </w:r>
          </w:p>
        </w:tc>
        <w:tc>
          <w:tcPr>
            <w:tcW w:w="907" w:type="dxa"/>
          </w:tcPr>
          <w:p w14:paraId="04A2376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907" w:type="dxa"/>
          </w:tcPr>
          <w:p w14:paraId="5E34D1C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24</w:t>
            </w:r>
          </w:p>
        </w:tc>
        <w:tc>
          <w:tcPr>
            <w:tcW w:w="908" w:type="dxa"/>
          </w:tcPr>
          <w:p w14:paraId="2B61555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51</w:t>
            </w:r>
          </w:p>
        </w:tc>
        <w:tc>
          <w:tcPr>
            <w:tcW w:w="908" w:type="dxa"/>
          </w:tcPr>
          <w:p w14:paraId="50143A2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82</w:t>
            </w:r>
          </w:p>
        </w:tc>
        <w:tc>
          <w:tcPr>
            <w:tcW w:w="908" w:type="dxa"/>
          </w:tcPr>
          <w:p w14:paraId="3307EFE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16</w:t>
            </w:r>
          </w:p>
        </w:tc>
      </w:tr>
      <w:tr w:rsidR="004913BD" w:rsidRPr="004913BD" w14:paraId="349A5342" w14:textId="77777777" w:rsidTr="00A439B2">
        <w:tc>
          <w:tcPr>
            <w:tcW w:w="1820" w:type="dxa"/>
          </w:tcPr>
          <w:p w14:paraId="574F505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07" w:type="dxa"/>
          </w:tcPr>
          <w:p w14:paraId="18CB367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7</w:t>
            </w:r>
          </w:p>
        </w:tc>
        <w:tc>
          <w:tcPr>
            <w:tcW w:w="907" w:type="dxa"/>
          </w:tcPr>
          <w:p w14:paraId="46F52090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95</w:t>
            </w:r>
          </w:p>
        </w:tc>
        <w:tc>
          <w:tcPr>
            <w:tcW w:w="907" w:type="dxa"/>
          </w:tcPr>
          <w:p w14:paraId="44EF0A0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7</w:t>
            </w:r>
          </w:p>
        </w:tc>
        <w:tc>
          <w:tcPr>
            <w:tcW w:w="907" w:type="dxa"/>
          </w:tcPr>
          <w:p w14:paraId="2160A6F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97</w:t>
            </w:r>
          </w:p>
        </w:tc>
        <w:tc>
          <w:tcPr>
            <w:tcW w:w="908" w:type="dxa"/>
          </w:tcPr>
          <w:p w14:paraId="13F1B48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2</w:t>
            </w:r>
          </w:p>
        </w:tc>
        <w:tc>
          <w:tcPr>
            <w:tcW w:w="908" w:type="dxa"/>
          </w:tcPr>
          <w:p w14:paraId="3AA6BF36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93</w:t>
            </w:r>
          </w:p>
        </w:tc>
        <w:tc>
          <w:tcPr>
            <w:tcW w:w="908" w:type="dxa"/>
          </w:tcPr>
          <w:p w14:paraId="2A02483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29</w:t>
            </w:r>
          </w:p>
        </w:tc>
      </w:tr>
      <w:tr w:rsidR="009E390B" w:rsidRPr="004913BD" w14:paraId="2721F23B" w14:textId="77777777" w:rsidTr="00A439B2">
        <w:tc>
          <w:tcPr>
            <w:tcW w:w="1820" w:type="dxa"/>
          </w:tcPr>
          <w:p w14:paraId="1F78D190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07" w:type="dxa"/>
          </w:tcPr>
          <w:p w14:paraId="790C38D5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1</w:t>
            </w:r>
          </w:p>
        </w:tc>
        <w:tc>
          <w:tcPr>
            <w:tcW w:w="907" w:type="dxa"/>
          </w:tcPr>
          <w:p w14:paraId="64ED3412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6</w:t>
            </w:r>
          </w:p>
        </w:tc>
        <w:tc>
          <w:tcPr>
            <w:tcW w:w="907" w:type="dxa"/>
          </w:tcPr>
          <w:p w14:paraId="7AF37791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2</w:t>
            </w:r>
          </w:p>
        </w:tc>
        <w:tc>
          <w:tcPr>
            <w:tcW w:w="907" w:type="dxa"/>
          </w:tcPr>
          <w:p w14:paraId="693EFE7E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69</w:t>
            </w:r>
          </w:p>
        </w:tc>
        <w:tc>
          <w:tcPr>
            <w:tcW w:w="908" w:type="dxa"/>
          </w:tcPr>
          <w:p w14:paraId="30B61BB0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14</w:t>
            </w:r>
          </w:p>
        </w:tc>
        <w:tc>
          <w:tcPr>
            <w:tcW w:w="908" w:type="dxa"/>
          </w:tcPr>
          <w:p w14:paraId="555108B3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84</w:t>
            </w:r>
          </w:p>
        </w:tc>
        <w:tc>
          <w:tcPr>
            <w:tcW w:w="908" w:type="dxa"/>
          </w:tcPr>
          <w:p w14:paraId="20C7AC19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9</w:t>
            </w:r>
          </w:p>
        </w:tc>
      </w:tr>
      <w:tr w:rsidR="009E390B" w:rsidRPr="004913BD" w14:paraId="4C074973" w14:textId="77777777" w:rsidTr="00A439B2">
        <w:tc>
          <w:tcPr>
            <w:tcW w:w="1820" w:type="dxa"/>
          </w:tcPr>
          <w:p w14:paraId="5C568F48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07" w:type="dxa"/>
          </w:tcPr>
          <w:p w14:paraId="7FC3B2CA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2</w:t>
            </w:r>
          </w:p>
        </w:tc>
        <w:tc>
          <w:tcPr>
            <w:tcW w:w="907" w:type="dxa"/>
          </w:tcPr>
          <w:p w14:paraId="11AEF655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907" w:type="dxa"/>
          </w:tcPr>
          <w:p w14:paraId="002CD39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2</w:t>
            </w:r>
          </w:p>
        </w:tc>
        <w:tc>
          <w:tcPr>
            <w:tcW w:w="907" w:type="dxa"/>
          </w:tcPr>
          <w:p w14:paraId="52BE81AD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1</w:t>
            </w:r>
          </w:p>
        </w:tc>
        <w:tc>
          <w:tcPr>
            <w:tcW w:w="908" w:type="dxa"/>
          </w:tcPr>
          <w:p w14:paraId="7181B5A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0</w:t>
            </w:r>
          </w:p>
        </w:tc>
        <w:tc>
          <w:tcPr>
            <w:tcW w:w="908" w:type="dxa"/>
          </w:tcPr>
          <w:p w14:paraId="182357F6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74</w:t>
            </w:r>
          </w:p>
        </w:tc>
        <w:tc>
          <w:tcPr>
            <w:tcW w:w="908" w:type="dxa"/>
          </w:tcPr>
          <w:p w14:paraId="1EF22F24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5</w:t>
            </w:r>
          </w:p>
        </w:tc>
      </w:tr>
    </w:tbl>
    <w:p w14:paraId="4E99A4A8" w14:textId="77777777" w:rsidR="004913BD" w:rsidRP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80"/>
        <w:gridCol w:w="1120"/>
        <w:gridCol w:w="14"/>
        <w:gridCol w:w="1106"/>
        <w:gridCol w:w="980"/>
        <w:gridCol w:w="968"/>
        <w:gridCol w:w="12"/>
        <w:gridCol w:w="1222"/>
      </w:tblGrid>
      <w:tr w:rsidR="004913BD" w:rsidRPr="004913BD" w14:paraId="69AD3DC0" w14:textId="77777777" w:rsidTr="009E390B">
        <w:tc>
          <w:tcPr>
            <w:tcW w:w="1820" w:type="dxa"/>
          </w:tcPr>
          <w:p w14:paraId="774E9FB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71DC9BEA">
                <v:shape id="_x0000_i1043" type="#_x0000_t75" style="width:24.75pt;height:39pt" o:ole="">
                  <v:imagedata r:id="rId39" o:title=""/>
                </v:shape>
                <o:OLEObject Type="Embed" ProgID="Equation.DSMT4" ShapeID="_x0000_i1043" DrawAspect="Content" ObjectID="_1668881017" r:id="rId43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80" w:type="dxa"/>
          </w:tcPr>
          <w:p w14:paraId="1E53064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  <w:gridSpan w:val="2"/>
          </w:tcPr>
          <w:p w14:paraId="7224ABEE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06" w:type="dxa"/>
          </w:tcPr>
          <w:p w14:paraId="03E4B70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80" w:type="dxa"/>
          </w:tcPr>
          <w:p w14:paraId="784D90C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8" w:type="dxa"/>
          </w:tcPr>
          <w:p w14:paraId="52B8265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34" w:type="dxa"/>
            <w:gridSpan w:val="2"/>
          </w:tcPr>
          <w:p w14:paraId="7DA2CD5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913BD" w:rsidRPr="004913BD" w14:paraId="0461AC0A" w14:textId="77777777" w:rsidTr="009E390B">
        <w:tc>
          <w:tcPr>
            <w:tcW w:w="1820" w:type="dxa"/>
          </w:tcPr>
          <w:p w14:paraId="3626EE5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3756635C">
                <v:shape id="_x0000_i1044" type="#_x0000_t75" style="width:38.25pt;height:43.5pt" o:ole="">
                  <v:imagedata r:id="rId41" o:title=""/>
                </v:shape>
                <o:OLEObject Type="Embed" ProgID="Equation.DSMT4" ShapeID="_x0000_i1044" DrawAspect="Content" ObjectID="_1668881018" r:id="rId44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80" w:type="dxa"/>
          </w:tcPr>
          <w:p w14:paraId="0E92D95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55</w:t>
            </w:r>
          </w:p>
        </w:tc>
        <w:tc>
          <w:tcPr>
            <w:tcW w:w="1120" w:type="dxa"/>
          </w:tcPr>
          <w:p w14:paraId="32A8FF5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98</w:t>
            </w:r>
          </w:p>
        </w:tc>
        <w:tc>
          <w:tcPr>
            <w:tcW w:w="1120" w:type="dxa"/>
            <w:gridSpan w:val="2"/>
          </w:tcPr>
          <w:p w14:paraId="185804B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,47</w:t>
            </w:r>
          </w:p>
        </w:tc>
        <w:tc>
          <w:tcPr>
            <w:tcW w:w="980" w:type="dxa"/>
          </w:tcPr>
          <w:p w14:paraId="03BAD4F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01</w:t>
            </w:r>
          </w:p>
        </w:tc>
        <w:tc>
          <w:tcPr>
            <w:tcW w:w="980" w:type="dxa"/>
            <w:gridSpan w:val="2"/>
          </w:tcPr>
          <w:p w14:paraId="318845A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222" w:type="dxa"/>
          </w:tcPr>
          <w:p w14:paraId="53E49CD6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,31</w:t>
            </w:r>
          </w:p>
        </w:tc>
      </w:tr>
      <w:tr w:rsidR="004913BD" w:rsidRPr="004913BD" w14:paraId="46CFB74F" w14:textId="77777777" w:rsidTr="009E390B">
        <w:tc>
          <w:tcPr>
            <w:tcW w:w="1820" w:type="dxa"/>
          </w:tcPr>
          <w:p w14:paraId="3211BD7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80" w:type="dxa"/>
          </w:tcPr>
          <w:p w14:paraId="6D9F7E0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77</w:t>
            </w:r>
          </w:p>
        </w:tc>
        <w:tc>
          <w:tcPr>
            <w:tcW w:w="1120" w:type="dxa"/>
          </w:tcPr>
          <w:p w14:paraId="1AB220DE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814</w:t>
            </w:r>
          </w:p>
        </w:tc>
        <w:tc>
          <w:tcPr>
            <w:tcW w:w="1120" w:type="dxa"/>
            <w:gridSpan w:val="2"/>
          </w:tcPr>
          <w:p w14:paraId="3EA3AE2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6</w:t>
            </w:r>
          </w:p>
        </w:tc>
        <w:tc>
          <w:tcPr>
            <w:tcW w:w="980" w:type="dxa"/>
          </w:tcPr>
          <w:p w14:paraId="285CEF4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 973</w:t>
            </w:r>
          </w:p>
        </w:tc>
        <w:tc>
          <w:tcPr>
            <w:tcW w:w="980" w:type="dxa"/>
            <w:gridSpan w:val="2"/>
          </w:tcPr>
          <w:p w14:paraId="105439D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  <w:tc>
          <w:tcPr>
            <w:tcW w:w="1222" w:type="dxa"/>
          </w:tcPr>
          <w:p w14:paraId="0A3C4FD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9</w:t>
            </w:r>
          </w:p>
        </w:tc>
      </w:tr>
      <w:tr w:rsidR="006365DC" w:rsidRPr="004913BD" w14:paraId="38F8716A" w14:textId="77777777" w:rsidTr="009E390B">
        <w:tc>
          <w:tcPr>
            <w:tcW w:w="1820" w:type="dxa"/>
          </w:tcPr>
          <w:p w14:paraId="29B82120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80" w:type="dxa"/>
          </w:tcPr>
          <w:p w14:paraId="17DB90C9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432</w:t>
            </w:r>
          </w:p>
        </w:tc>
        <w:tc>
          <w:tcPr>
            <w:tcW w:w="1120" w:type="dxa"/>
          </w:tcPr>
          <w:p w14:paraId="5D4E1F6C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03</w:t>
            </w:r>
          </w:p>
        </w:tc>
        <w:tc>
          <w:tcPr>
            <w:tcW w:w="1120" w:type="dxa"/>
            <w:gridSpan w:val="2"/>
          </w:tcPr>
          <w:p w14:paraId="1918591D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3</w:t>
            </w:r>
          </w:p>
        </w:tc>
        <w:tc>
          <w:tcPr>
            <w:tcW w:w="980" w:type="dxa"/>
          </w:tcPr>
          <w:p w14:paraId="561F7012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02</w:t>
            </w:r>
          </w:p>
        </w:tc>
        <w:tc>
          <w:tcPr>
            <w:tcW w:w="980" w:type="dxa"/>
            <w:gridSpan w:val="2"/>
          </w:tcPr>
          <w:p w14:paraId="0F1B47C5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72</w:t>
            </w:r>
          </w:p>
        </w:tc>
        <w:tc>
          <w:tcPr>
            <w:tcW w:w="1222" w:type="dxa"/>
          </w:tcPr>
          <w:p w14:paraId="249D1341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</w:tr>
      <w:tr w:rsidR="006365DC" w:rsidRPr="004913BD" w14:paraId="7888F81C" w14:textId="77777777" w:rsidTr="009E390B">
        <w:tc>
          <w:tcPr>
            <w:tcW w:w="1820" w:type="dxa"/>
          </w:tcPr>
          <w:p w14:paraId="2E23D051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80" w:type="dxa"/>
          </w:tcPr>
          <w:p w14:paraId="2EFB80FA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38</w:t>
            </w:r>
          </w:p>
        </w:tc>
        <w:tc>
          <w:tcPr>
            <w:tcW w:w="1120" w:type="dxa"/>
          </w:tcPr>
          <w:p w14:paraId="018FD097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88</w:t>
            </w:r>
          </w:p>
        </w:tc>
        <w:tc>
          <w:tcPr>
            <w:tcW w:w="1120" w:type="dxa"/>
            <w:gridSpan w:val="2"/>
          </w:tcPr>
          <w:p w14:paraId="0541D533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80</w:t>
            </w:r>
          </w:p>
        </w:tc>
        <w:tc>
          <w:tcPr>
            <w:tcW w:w="980" w:type="dxa"/>
          </w:tcPr>
          <w:p w14:paraId="499CBCAD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2</w:t>
            </w:r>
          </w:p>
        </w:tc>
        <w:tc>
          <w:tcPr>
            <w:tcW w:w="980" w:type="dxa"/>
            <w:gridSpan w:val="2"/>
          </w:tcPr>
          <w:p w14:paraId="1CFF1233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3</w:t>
            </w:r>
          </w:p>
        </w:tc>
        <w:tc>
          <w:tcPr>
            <w:tcW w:w="1222" w:type="dxa"/>
          </w:tcPr>
          <w:p w14:paraId="0069DE7C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80</w:t>
            </w:r>
          </w:p>
        </w:tc>
      </w:tr>
    </w:tbl>
    <w:p w14:paraId="39A34BCD" w14:textId="77777777" w:rsidR="006365DC" w:rsidRDefault="006365DC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89FC27A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На рисунке построены характеристики обнаружения детерминированного сигнала на фоне белого гауссовского шум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а также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Относительный порог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–3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равен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,0,1) = 3.090, 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99,0,1) = 4.265.</w:t>
      </w:r>
    </w:p>
    <w:p w14:paraId="33F49558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2E83F0" wp14:editId="7B88348C">
            <wp:extent cx="3959750" cy="178109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7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20E56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1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2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3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4BCCA04" w14:textId="77777777"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14:paraId="699ECDF2" w14:textId="15523F38"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Резюме: повторить расчет и убедиться, что это работает, использовать этот материал при выполнении лабораторной №2.</w:t>
      </w:r>
    </w:p>
    <w:p w14:paraId="0F4FFC2C" w14:textId="406F30E1" w:rsidR="00995A63" w:rsidRPr="00995A63" w:rsidRDefault="00995A63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Отличная лабораторная работа получилась</w:t>
      </w:r>
    </w:p>
    <w:sectPr w:rsidR="00995A63" w:rsidRPr="00995A63">
      <w:headerReference w:type="default" r:id="rId4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D36978" w14:textId="77777777" w:rsidR="007F2384" w:rsidRDefault="007F2384" w:rsidP="00A95FB2">
      <w:pPr>
        <w:spacing w:after="0" w:line="240" w:lineRule="auto"/>
      </w:pPr>
      <w:r>
        <w:separator/>
      </w:r>
    </w:p>
  </w:endnote>
  <w:endnote w:type="continuationSeparator" w:id="0">
    <w:p w14:paraId="7FEF1243" w14:textId="77777777" w:rsidR="007F2384" w:rsidRDefault="007F2384" w:rsidP="00A95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C3BEF9" w14:textId="77777777" w:rsidR="007F2384" w:rsidRDefault="007F2384" w:rsidP="00A95FB2">
      <w:pPr>
        <w:spacing w:after="0" w:line="240" w:lineRule="auto"/>
      </w:pPr>
      <w:r>
        <w:separator/>
      </w:r>
    </w:p>
  </w:footnote>
  <w:footnote w:type="continuationSeparator" w:id="0">
    <w:p w14:paraId="4616132D" w14:textId="77777777" w:rsidR="007F2384" w:rsidRDefault="007F2384" w:rsidP="00A95F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77724071"/>
      <w:docPartObj>
        <w:docPartGallery w:val="Page Numbers (Top of Page)"/>
        <w:docPartUnique/>
      </w:docPartObj>
    </w:sdtPr>
    <w:sdtEndPr/>
    <w:sdtContent>
      <w:p w14:paraId="1A403A6A" w14:textId="77777777" w:rsidR="00A439B2" w:rsidRDefault="00A439B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1699">
          <w:rPr>
            <w:noProof/>
          </w:rPr>
          <w:t>1</w:t>
        </w:r>
        <w:r>
          <w:fldChar w:fldCharType="end"/>
        </w:r>
      </w:p>
    </w:sdtContent>
  </w:sdt>
  <w:p w14:paraId="2D0DA54A" w14:textId="77777777" w:rsidR="00A439B2" w:rsidRDefault="00A439B2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82E14"/>
    <w:multiLevelType w:val="multilevel"/>
    <w:tmpl w:val="06787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4207B61"/>
    <w:multiLevelType w:val="hybridMultilevel"/>
    <w:tmpl w:val="FA6A38E4"/>
    <w:lvl w:ilvl="0" w:tplc="139A7EF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E482020"/>
    <w:multiLevelType w:val="multilevel"/>
    <w:tmpl w:val="47366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43B60E5"/>
    <w:multiLevelType w:val="multilevel"/>
    <w:tmpl w:val="1DE40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7681CE5"/>
    <w:multiLevelType w:val="multilevel"/>
    <w:tmpl w:val="55AC3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84F3856"/>
    <w:multiLevelType w:val="multilevel"/>
    <w:tmpl w:val="FB661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1B176DD2"/>
    <w:multiLevelType w:val="multilevel"/>
    <w:tmpl w:val="A1027C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1241540"/>
    <w:multiLevelType w:val="multilevel"/>
    <w:tmpl w:val="F22056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53B0932"/>
    <w:multiLevelType w:val="multilevel"/>
    <w:tmpl w:val="E8409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27785213"/>
    <w:multiLevelType w:val="multilevel"/>
    <w:tmpl w:val="EAB6E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07C3E6D"/>
    <w:multiLevelType w:val="multilevel"/>
    <w:tmpl w:val="27044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1763418"/>
    <w:multiLevelType w:val="multilevel"/>
    <w:tmpl w:val="6720C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34433DFF"/>
    <w:multiLevelType w:val="multilevel"/>
    <w:tmpl w:val="45006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3F77011C"/>
    <w:multiLevelType w:val="multilevel"/>
    <w:tmpl w:val="7D2EF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450217BC"/>
    <w:multiLevelType w:val="multilevel"/>
    <w:tmpl w:val="99141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56345183"/>
    <w:multiLevelType w:val="multilevel"/>
    <w:tmpl w:val="9BC42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 w15:restartNumberingAfterBreak="0">
    <w:nsid w:val="567B0170"/>
    <w:multiLevelType w:val="multilevel"/>
    <w:tmpl w:val="CA8C0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 w15:restartNumberingAfterBreak="0">
    <w:nsid w:val="605D25FD"/>
    <w:multiLevelType w:val="multilevel"/>
    <w:tmpl w:val="25C8C1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42E0D0D"/>
    <w:multiLevelType w:val="multilevel"/>
    <w:tmpl w:val="D97C0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 w15:restartNumberingAfterBreak="0">
    <w:nsid w:val="658856EA"/>
    <w:multiLevelType w:val="multilevel"/>
    <w:tmpl w:val="160C4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736A6834"/>
    <w:multiLevelType w:val="multilevel"/>
    <w:tmpl w:val="AC2C81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7477407C"/>
    <w:multiLevelType w:val="hybridMultilevel"/>
    <w:tmpl w:val="83C23D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F72224"/>
    <w:multiLevelType w:val="hybridMultilevel"/>
    <w:tmpl w:val="441C3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5D5430"/>
    <w:multiLevelType w:val="multilevel"/>
    <w:tmpl w:val="DDF0B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 w15:restartNumberingAfterBreak="0">
    <w:nsid w:val="7B985611"/>
    <w:multiLevelType w:val="multilevel"/>
    <w:tmpl w:val="1C1CC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8"/>
  </w:num>
  <w:num w:numId="2">
    <w:abstractNumId w:val="23"/>
  </w:num>
  <w:num w:numId="3">
    <w:abstractNumId w:val="13"/>
  </w:num>
  <w:num w:numId="4">
    <w:abstractNumId w:val="2"/>
  </w:num>
  <w:num w:numId="5">
    <w:abstractNumId w:val="7"/>
  </w:num>
  <w:num w:numId="6">
    <w:abstractNumId w:val="15"/>
  </w:num>
  <w:num w:numId="7">
    <w:abstractNumId w:val="14"/>
  </w:num>
  <w:num w:numId="8">
    <w:abstractNumId w:val="5"/>
  </w:num>
  <w:num w:numId="9">
    <w:abstractNumId w:val="20"/>
  </w:num>
  <w:num w:numId="10">
    <w:abstractNumId w:val="8"/>
  </w:num>
  <w:num w:numId="11">
    <w:abstractNumId w:val="24"/>
  </w:num>
  <w:num w:numId="12">
    <w:abstractNumId w:val="10"/>
  </w:num>
  <w:num w:numId="13">
    <w:abstractNumId w:val="9"/>
  </w:num>
  <w:num w:numId="14">
    <w:abstractNumId w:val="3"/>
  </w:num>
  <w:num w:numId="15">
    <w:abstractNumId w:val="6"/>
  </w:num>
  <w:num w:numId="16">
    <w:abstractNumId w:val="4"/>
  </w:num>
  <w:num w:numId="17">
    <w:abstractNumId w:val="0"/>
  </w:num>
  <w:num w:numId="18">
    <w:abstractNumId w:val="12"/>
  </w:num>
  <w:num w:numId="19">
    <w:abstractNumId w:val="16"/>
  </w:num>
  <w:num w:numId="20">
    <w:abstractNumId w:val="19"/>
  </w:num>
  <w:num w:numId="21">
    <w:abstractNumId w:val="11"/>
  </w:num>
  <w:num w:numId="22">
    <w:abstractNumId w:val="17"/>
  </w:num>
  <w:num w:numId="23">
    <w:abstractNumId w:val="21"/>
  </w:num>
  <w:num w:numId="24">
    <w:abstractNumId w:val="22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5650E"/>
    <w:rsid w:val="00030108"/>
    <w:rsid w:val="000404E9"/>
    <w:rsid w:val="0004161B"/>
    <w:rsid w:val="0005650E"/>
    <w:rsid w:val="000770CB"/>
    <w:rsid w:val="00082A0D"/>
    <w:rsid w:val="000A5ECB"/>
    <w:rsid w:val="000B6627"/>
    <w:rsid w:val="000E0D79"/>
    <w:rsid w:val="000F12B6"/>
    <w:rsid w:val="001068E7"/>
    <w:rsid w:val="00122E50"/>
    <w:rsid w:val="00144799"/>
    <w:rsid w:val="00161CE2"/>
    <w:rsid w:val="00181028"/>
    <w:rsid w:val="001A0167"/>
    <w:rsid w:val="001B1CC7"/>
    <w:rsid w:val="001B512D"/>
    <w:rsid w:val="001B758A"/>
    <w:rsid w:val="001F7699"/>
    <w:rsid w:val="00217504"/>
    <w:rsid w:val="00223A7A"/>
    <w:rsid w:val="00240F93"/>
    <w:rsid w:val="00245455"/>
    <w:rsid w:val="00297609"/>
    <w:rsid w:val="002B724E"/>
    <w:rsid w:val="002C692B"/>
    <w:rsid w:val="002D7F07"/>
    <w:rsid w:val="00310598"/>
    <w:rsid w:val="00314A43"/>
    <w:rsid w:val="00324131"/>
    <w:rsid w:val="00336103"/>
    <w:rsid w:val="0035785A"/>
    <w:rsid w:val="00362A38"/>
    <w:rsid w:val="003955EB"/>
    <w:rsid w:val="003C395C"/>
    <w:rsid w:val="003D45EA"/>
    <w:rsid w:val="003F78F4"/>
    <w:rsid w:val="00420FFE"/>
    <w:rsid w:val="0044300C"/>
    <w:rsid w:val="00446BA9"/>
    <w:rsid w:val="00462E0A"/>
    <w:rsid w:val="004913BD"/>
    <w:rsid w:val="004B4EE3"/>
    <w:rsid w:val="004B6A98"/>
    <w:rsid w:val="004D198D"/>
    <w:rsid w:val="004D45C0"/>
    <w:rsid w:val="004E5C1D"/>
    <w:rsid w:val="00503678"/>
    <w:rsid w:val="00530989"/>
    <w:rsid w:val="0053380B"/>
    <w:rsid w:val="00534787"/>
    <w:rsid w:val="00545DE9"/>
    <w:rsid w:val="00594FBD"/>
    <w:rsid w:val="005B520B"/>
    <w:rsid w:val="005C69E8"/>
    <w:rsid w:val="005E00B6"/>
    <w:rsid w:val="005E6F4B"/>
    <w:rsid w:val="006058F4"/>
    <w:rsid w:val="00612658"/>
    <w:rsid w:val="00624EE0"/>
    <w:rsid w:val="006365DC"/>
    <w:rsid w:val="00647039"/>
    <w:rsid w:val="0065179A"/>
    <w:rsid w:val="00651F0E"/>
    <w:rsid w:val="00665AD1"/>
    <w:rsid w:val="006713DC"/>
    <w:rsid w:val="00680C0D"/>
    <w:rsid w:val="006926FA"/>
    <w:rsid w:val="006A12EE"/>
    <w:rsid w:val="006A6066"/>
    <w:rsid w:val="006C4FA3"/>
    <w:rsid w:val="006E7BCE"/>
    <w:rsid w:val="006F6C52"/>
    <w:rsid w:val="00700990"/>
    <w:rsid w:val="007229EF"/>
    <w:rsid w:val="00735111"/>
    <w:rsid w:val="00757703"/>
    <w:rsid w:val="00760D4F"/>
    <w:rsid w:val="00766C9A"/>
    <w:rsid w:val="007A603B"/>
    <w:rsid w:val="007C4395"/>
    <w:rsid w:val="007F2384"/>
    <w:rsid w:val="008262D7"/>
    <w:rsid w:val="00865AE5"/>
    <w:rsid w:val="0086673E"/>
    <w:rsid w:val="008849D9"/>
    <w:rsid w:val="008A1DDC"/>
    <w:rsid w:val="008B4D48"/>
    <w:rsid w:val="008B6DDE"/>
    <w:rsid w:val="008C4CC0"/>
    <w:rsid w:val="008E3B8A"/>
    <w:rsid w:val="008E4CED"/>
    <w:rsid w:val="008F76F7"/>
    <w:rsid w:val="008F7DB9"/>
    <w:rsid w:val="009310D2"/>
    <w:rsid w:val="00934238"/>
    <w:rsid w:val="009348E4"/>
    <w:rsid w:val="009502CB"/>
    <w:rsid w:val="009606D1"/>
    <w:rsid w:val="00995A63"/>
    <w:rsid w:val="009B5BBB"/>
    <w:rsid w:val="009B743E"/>
    <w:rsid w:val="009E0BB9"/>
    <w:rsid w:val="009E21F0"/>
    <w:rsid w:val="009E2A08"/>
    <w:rsid w:val="009E390B"/>
    <w:rsid w:val="00A14749"/>
    <w:rsid w:val="00A149D5"/>
    <w:rsid w:val="00A24107"/>
    <w:rsid w:val="00A439B2"/>
    <w:rsid w:val="00A85310"/>
    <w:rsid w:val="00A92E5F"/>
    <w:rsid w:val="00A95FB2"/>
    <w:rsid w:val="00AA0BC7"/>
    <w:rsid w:val="00AB678E"/>
    <w:rsid w:val="00AF0219"/>
    <w:rsid w:val="00B12C72"/>
    <w:rsid w:val="00B353CF"/>
    <w:rsid w:val="00B414CE"/>
    <w:rsid w:val="00B573E7"/>
    <w:rsid w:val="00B7315C"/>
    <w:rsid w:val="00B90B67"/>
    <w:rsid w:val="00BA0DC2"/>
    <w:rsid w:val="00BA6039"/>
    <w:rsid w:val="00BB25DF"/>
    <w:rsid w:val="00C009EE"/>
    <w:rsid w:val="00C04F9B"/>
    <w:rsid w:val="00C30FD9"/>
    <w:rsid w:val="00C33A14"/>
    <w:rsid w:val="00C34B2E"/>
    <w:rsid w:val="00C701F7"/>
    <w:rsid w:val="00C80661"/>
    <w:rsid w:val="00C870ED"/>
    <w:rsid w:val="00C87F71"/>
    <w:rsid w:val="00CB7CFB"/>
    <w:rsid w:val="00CE38DE"/>
    <w:rsid w:val="00CF07F7"/>
    <w:rsid w:val="00CF45AD"/>
    <w:rsid w:val="00D130BB"/>
    <w:rsid w:val="00D65917"/>
    <w:rsid w:val="00D666DC"/>
    <w:rsid w:val="00D91637"/>
    <w:rsid w:val="00DA59C9"/>
    <w:rsid w:val="00DC0EBE"/>
    <w:rsid w:val="00DE1699"/>
    <w:rsid w:val="00DE67C7"/>
    <w:rsid w:val="00E15276"/>
    <w:rsid w:val="00E24216"/>
    <w:rsid w:val="00E463D2"/>
    <w:rsid w:val="00E5291E"/>
    <w:rsid w:val="00E7229A"/>
    <w:rsid w:val="00ED001E"/>
    <w:rsid w:val="00EF3B41"/>
    <w:rsid w:val="00F04662"/>
    <w:rsid w:val="00F1718E"/>
    <w:rsid w:val="00F346DD"/>
    <w:rsid w:val="00F43A58"/>
    <w:rsid w:val="00F55FCA"/>
    <w:rsid w:val="00F70A7B"/>
    <w:rsid w:val="00FE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F56E06"/>
  <w15:docId w15:val="{85F39C30-8C21-4C3E-A6A9-6ACB30B0A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1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416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F4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45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70C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FB2"/>
  </w:style>
  <w:style w:type="paragraph" w:styleId="a9">
    <w:name w:val="footer"/>
    <w:basedOn w:val="a"/>
    <w:link w:val="aa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FB2"/>
  </w:style>
  <w:style w:type="table" w:styleId="ab">
    <w:name w:val="Table Grid"/>
    <w:basedOn w:val="a1"/>
    <w:uiPriority w:val="59"/>
    <w:rsid w:val="00B57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59"/>
    <w:rsid w:val="007C43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link w:val="20"/>
    <w:rsid w:val="00624EE0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2 Знак"/>
    <w:basedOn w:val="a0"/>
    <w:link w:val="2"/>
    <w:rsid w:val="00624EE0"/>
    <w:rPr>
      <w:rFonts w:ascii="Times New Roman" w:eastAsia="Times New Roman" w:hAnsi="Times New Roman" w:cs="Times New Roman"/>
      <w:sz w:val="28"/>
      <w:szCs w:val="20"/>
    </w:rPr>
  </w:style>
  <w:style w:type="table" w:customStyle="1" w:styleId="21">
    <w:name w:val="Сетка таблицы2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17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6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6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781226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971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601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320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435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0349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95361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1398453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4075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82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10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6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0122079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050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68057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56775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55340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26138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0352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80414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97809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358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7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79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419535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75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856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17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53069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58904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361725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71921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2050998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7662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684122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98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4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4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8634961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12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55261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330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9556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3478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4197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583733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557635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68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64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73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058350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657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79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6197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877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3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65985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805611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63010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2934843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40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865098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248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12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768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61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2441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5582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468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25003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940014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8100979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26432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89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668217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841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9302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206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2154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316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94993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05935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1141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7613F-3356-4D96-80D8-3DF3D8C54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9</TotalTime>
  <Pages>4</Pages>
  <Words>745</Words>
  <Characters>424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ергей Беляков</cp:lastModifiedBy>
  <cp:revision>113</cp:revision>
  <dcterms:created xsi:type="dcterms:W3CDTF">2018-11-24T19:29:00Z</dcterms:created>
  <dcterms:modified xsi:type="dcterms:W3CDTF">2020-12-07T18:17:00Z</dcterms:modified>
</cp:coreProperties>
</file>